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heme/theme2.xml" ContentType="application/vnd.openxmlformats-officedocument.theme+xml"/>
  <Override PartName="/ppt/tags/tag8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0"/>
  </p:notesMasterIdLst>
  <p:sldIdLst>
    <p:sldId id="300" r:id="rId2"/>
    <p:sldId id="285" r:id="rId3"/>
    <p:sldId id="286" r:id="rId4"/>
    <p:sldId id="287" r:id="rId5"/>
    <p:sldId id="288" r:id="rId6"/>
    <p:sldId id="290" r:id="rId7"/>
    <p:sldId id="291" r:id="rId8"/>
    <p:sldId id="292" r:id="rId9"/>
    <p:sldId id="293" r:id="rId10"/>
    <p:sldId id="294" r:id="rId11"/>
    <p:sldId id="295" r:id="rId12"/>
    <p:sldId id="296" r:id="rId13"/>
    <p:sldId id="297" r:id="rId14"/>
    <p:sldId id="298" r:id="rId15"/>
    <p:sldId id="289" r:id="rId16"/>
    <p:sldId id="299" r:id="rId17"/>
    <p:sldId id="303" r:id="rId18"/>
    <p:sldId id="301" r:id="rId19"/>
  </p:sldIdLst>
  <p:sldSz cx="9528175" cy="5359400"/>
  <p:notesSz cx="6858000" cy="9144000"/>
  <p:defaultTextStyle>
    <a:defPPr>
      <a:defRPr lang="zh-CN"/>
    </a:defPPr>
    <a:lvl1pPr marL="0" algn="l" defTabSz="695960" rtl="0" eaLnBrk="1" latinLnBrk="0" hangingPunct="1">
      <a:defRPr sz="1370" kern="1200">
        <a:solidFill>
          <a:schemeClr val="tx1"/>
        </a:solidFill>
        <a:latin typeface="+mn-lt"/>
        <a:ea typeface="+mn-ea"/>
        <a:cs typeface="+mn-cs"/>
      </a:defRPr>
    </a:lvl1pPr>
    <a:lvl2pPr marL="347980" algn="l" defTabSz="695960" rtl="0" eaLnBrk="1" latinLnBrk="0" hangingPunct="1">
      <a:defRPr sz="1370" kern="1200">
        <a:solidFill>
          <a:schemeClr val="tx1"/>
        </a:solidFill>
        <a:latin typeface="+mn-lt"/>
        <a:ea typeface="+mn-ea"/>
        <a:cs typeface="+mn-cs"/>
      </a:defRPr>
    </a:lvl2pPr>
    <a:lvl3pPr marL="695960" algn="l" defTabSz="695960" rtl="0" eaLnBrk="1" latinLnBrk="0" hangingPunct="1">
      <a:defRPr sz="1370" kern="1200">
        <a:solidFill>
          <a:schemeClr val="tx1"/>
        </a:solidFill>
        <a:latin typeface="+mn-lt"/>
        <a:ea typeface="+mn-ea"/>
        <a:cs typeface="+mn-cs"/>
      </a:defRPr>
    </a:lvl3pPr>
    <a:lvl4pPr marL="1043940" algn="l" defTabSz="695960" rtl="0" eaLnBrk="1" latinLnBrk="0" hangingPunct="1">
      <a:defRPr sz="1370" kern="1200">
        <a:solidFill>
          <a:schemeClr val="tx1"/>
        </a:solidFill>
        <a:latin typeface="+mn-lt"/>
        <a:ea typeface="+mn-ea"/>
        <a:cs typeface="+mn-cs"/>
      </a:defRPr>
    </a:lvl4pPr>
    <a:lvl5pPr marL="1392555" algn="l" defTabSz="695960" rtl="0" eaLnBrk="1" latinLnBrk="0" hangingPunct="1">
      <a:defRPr sz="1370" kern="1200">
        <a:solidFill>
          <a:schemeClr val="tx1"/>
        </a:solidFill>
        <a:latin typeface="+mn-lt"/>
        <a:ea typeface="+mn-ea"/>
        <a:cs typeface="+mn-cs"/>
      </a:defRPr>
    </a:lvl5pPr>
    <a:lvl6pPr marL="1740535" algn="l" defTabSz="695960" rtl="0" eaLnBrk="1" latinLnBrk="0" hangingPunct="1">
      <a:defRPr sz="1370" kern="1200">
        <a:solidFill>
          <a:schemeClr val="tx1"/>
        </a:solidFill>
        <a:latin typeface="+mn-lt"/>
        <a:ea typeface="+mn-ea"/>
        <a:cs typeface="+mn-cs"/>
      </a:defRPr>
    </a:lvl6pPr>
    <a:lvl7pPr marL="2088515" algn="l" defTabSz="695960" rtl="0" eaLnBrk="1" latinLnBrk="0" hangingPunct="1">
      <a:defRPr sz="1370" kern="1200">
        <a:solidFill>
          <a:schemeClr val="tx1"/>
        </a:solidFill>
        <a:latin typeface="+mn-lt"/>
        <a:ea typeface="+mn-ea"/>
        <a:cs typeface="+mn-cs"/>
      </a:defRPr>
    </a:lvl7pPr>
    <a:lvl8pPr marL="2436495" algn="l" defTabSz="695960" rtl="0" eaLnBrk="1" latinLnBrk="0" hangingPunct="1">
      <a:defRPr sz="1370" kern="1200">
        <a:solidFill>
          <a:schemeClr val="tx1"/>
        </a:solidFill>
        <a:latin typeface="+mn-lt"/>
        <a:ea typeface="+mn-ea"/>
        <a:cs typeface="+mn-cs"/>
      </a:defRPr>
    </a:lvl8pPr>
    <a:lvl9pPr marL="2784475" algn="l" defTabSz="695960" rtl="0" eaLnBrk="1" latinLnBrk="0" hangingPunct="1">
      <a:defRPr sz="137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techer" initials="t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4CF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399" autoAdjust="0"/>
    <p:restoredTop sz="94660"/>
  </p:normalViewPr>
  <p:slideViewPr>
    <p:cSldViewPr snapToGrid="0" showGuides="1">
      <p:cViewPr>
        <p:scale>
          <a:sx n="66" d="100"/>
          <a:sy n="66" d="100"/>
        </p:scale>
        <p:origin x="-1380" y="-642"/>
      </p:cViewPr>
      <p:guideLst>
        <p:guide orient="horz" pos="1970"/>
        <p:guide orient="horz" pos="1858"/>
        <p:guide pos="3012"/>
        <p:guide pos="1804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8" d="100"/>
          <a:sy n="58" d="100"/>
        </p:scale>
        <p:origin x="-2772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55CE6C-7D12-4367-8E70-794DE029FEEA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996440-F0BF-41AB-AD52-E92AAD722AB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32141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2800" dirty="0"/>
              <a:t>同学们解析几何中有一些问题联系密切，我们先来看一段演示，在此动画中，容易发现直线恒过定点</a:t>
            </a:r>
            <a:r>
              <a:rPr lang="en-US" altLang="zh-CN" sz="2800" dirty="0"/>
              <a:t>D</a:t>
            </a:r>
            <a:r>
              <a:rPr lang="zh-CN" altLang="zh-CN" sz="2800" dirty="0"/>
              <a:t>与角</a:t>
            </a:r>
            <a:r>
              <a:rPr lang="en-US" altLang="zh-CN" sz="2800" dirty="0"/>
              <a:t> </a:t>
            </a:r>
            <a:r>
              <a:rPr lang="zh-CN" altLang="zh-CN" sz="2800" dirty="0"/>
              <a:t>在变化过程中中始终成立，把其中的一个作为条件，另一个为结论，看看能否成立。今天我们就研究这两个问题，体会解析几何问题解决方法</a:t>
            </a:r>
            <a:r>
              <a:rPr lang="en-US" altLang="zh-CN" sz="2800" dirty="0"/>
              <a:t>.</a:t>
            </a:r>
            <a:endParaRPr lang="zh-CN" altLang="zh-CN" sz="2800" dirty="0"/>
          </a:p>
          <a:p>
            <a:r>
              <a:rPr lang="zh-CN" altLang="zh-CN" sz="2800" dirty="0"/>
              <a:t>先来看问题一：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996440-F0BF-41AB-AD52-E92AAD722AB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780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dirty="0"/>
              <a:t>讲解：这个问题，思路比较好把握，先看方法</a:t>
            </a:r>
            <a:r>
              <a:rPr lang="en-US" altLang="zh-CN" dirty="0"/>
              <a:t>1</a:t>
            </a:r>
            <a:r>
              <a:rPr lang="zh-CN" altLang="zh-CN" dirty="0"/>
              <a:t>，需要设直线</a:t>
            </a:r>
            <a:r>
              <a:rPr lang="en-US" altLang="zh-CN" dirty="0"/>
              <a:t>AB</a:t>
            </a:r>
            <a:r>
              <a:rPr lang="zh-CN" altLang="zh-CN" dirty="0"/>
              <a:t>方程，用点斜式，要注意对斜率不存在的情况讨论。要证明</a:t>
            </a:r>
            <a:r>
              <a:rPr lang="en-US" altLang="zh-CN" b="1" dirty="0"/>
              <a:t> </a:t>
            </a:r>
            <a:r>
              <a:rPr lang="zh-CN" altLang="zh-CN" b="1" dirty="0"/>
              <a:t>，</a:t>
            </a:r>
            <a:r>
              <a:rPr lang="zh-CN" altLang="zh-CN" dirty="0"/>
              <a:t>需要用向量法数量积等于</a:t>
            </a:r>
            <a:r>
              <a:rPr lang="en-US" altLang="zh-CN" dirty="0"/>
              <a:t>0</a:t>
            </a:r>
            <a:r>
              <a:rPr lang="zh-CN" altLang="zh-CN" dirty="0"/>
              <a:t>，或者用斜率之积等于</a:t>
            </a:r>
            <a:r>
              <a:rPr lang="en-US" altLang="zh-CN" dirty="0"/>
              <a:t>-1</a:t>
            </a:r>
            <a:r>
              <a:rPr lang="zh-CN" altLang="zh-CN" dirty="0"/>
              <a:t>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996440-F0BF-41AB-AD52-E92AAD722AB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31218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996440-F0BF-41AB-AD52-E92AAD722AB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01587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9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91022" y="877106"/>
            <a:ext cx="7146131" cy="1865865"/>
          </a:xfrm>
        </p:spPr>
        <p:txBody>
          <a:bodyPr anchor="b"/>
          <a:lstStyle>
            <a:lvl1pPr algn="ctr">
              <a:defRPr sz="469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91022" y="2814926"/>
            <a:ext cx="7146131" cy="1293947"/>
          </a:xfrm>
        </p:spPr>
        <p:txBody>
          <a:bodyPr/>
          <a:lstStyle>
            <a:lvl1pPr marL="0" indent="0" algn="ctr">
              <a:buNone/>
              <a:defRPr sz="1875"/>
            </a:lvl1pPr>
            <a:lvl2pPr marL="357505" indent="0" algn="ctr">
              <a:buNone/>
              <a:defRPr sz="1565"/>
            </a:lvl2pPr>
            <a:lvl3pPr marL="714375" indent="0" algn="ctr">
              <a:buNone/>
              <a:defRPr sz="1405"/>
            </a:lvl3pPr>
            <a:lvl4pPr marL="1071880" indent="0" algn="ctr">
              <a:buNone/>
              <a:defRPr sz="1250"/>
            </a:lvl4pPr>
            <a:lvl5pPr marL="1429385" indent="0" algn="ctr">
              <a:buNone/>
              <a:defRPr sz="1250"/>
            </a:lvl5pPr>
            <a:lvl6pPr marL="1786255" indent="0" algn="ctr">
              <a:buNone/>
              <a:defRPr sz="1250"/>
            </a:lvl6pPr>
            <a:lvl7pPr marL="2143760" indent="0" algn="ctr">
              <a:buNone/>
              <a:defRPr sz="1250"/>
            </a:lvl7pPr>
            <a:lvl8pPr marL="2501265" indent="0" algn="ctr">
              <a:buNone/>
              <a:defRPr sz="1250"/>
            </a:lvl8pPr>
            <a:lvl9pPr marL="2858135" indent="0" algn="ctr">
              <a:buNone/>
              <a:defRPr sz="125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CC81A-D027-4A12-8E52-B5DDDC2B9315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D0DC7-352A-4401-8624-A008792AD5A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CC81A-D027-4A12-8E52-B5DDDC2B9315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D0DC7-352A-4401-8624-A008792AD5A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8600" y="285338"/>
            <a:ext cx="2054513" cy="45418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5062" y="285338"/>
            <a:ext cx="6044436" cy="45418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CC81A-D027-4A12-8E52-B5DDDC2B9315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D0DC7-352A-4401-8624-A008792AD5A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87528" y="4962890"/>
            <a:ext cx="2110078" cy="247604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216697" y="4962890"/>
            <a:ext cx="3094781" cy="247604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729274" y="4962890"/>
            <a:ext cx="2110078" cy="247604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5027111" y="3644762"/>
            <a:ext cx="1493243" cy="319619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67976" marR="0" indent="-267976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42"/>
              </a:spcAft>
              <a:buClrTx/>
              <a:buSzPts val="1600"/>
              <a:buFont typeface="Arial" panose="020B0604020202020204" pitchFamily="34" charset="0"/>
              <a:buNone/>
              <a:defRPr sz="1300" b="0" spc="156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52805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42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5027111" y="4015996"/>
            <a:ext cx="1493243" cy="319619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67976" marR="0" indent="-267976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42"/>
              </a:spcAft>
              <a:buClrTx/>
              <a:buSzPts val="1600"/>
              <a:buFont typeface="Arial" panose="020B0604020202020204" pitchFamily="34" charset="0"/>
              <a:buNone/>
              <a:defRPr sz="1300" b="0" spc="156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52805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42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5027110" y="2491852"/>
            <a:ext cx="3771569" cy="868528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52805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400" b="0" spc="208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57302" indent="0" algn="ctr">
              <a:buNone/>
            </a:lvl2pPr>
            <a:lvl3pPr marL="714604" indent="0" algn="ctr">
              <a:buNone/>
            </a:lvl3pPr>
            <a:lvl4pPr marL="1071905" indent="0" algn="ctr">
              <a:buNone/>
            </a:lvl4pPr>
            <a:lvl5pPr marL="1429207" indent="0" algn="ctr">
              <a:buNone/>
            </a:lvl5pPr>
            <a:lvl6pPr marL="1786509" indent="0" algn="ctr">
              <a:buNone/>
            </a:lvl6pPr>
            <a:lvl7pPr marL="2143811" indent="0" algn="ctr">
              <a:buNone/>
            </a:lvl7pPr>
            <a:lvl8pPr marL="2501113" indent="0" algn="ctr">
              <a:buNone/>
            </a:lvl8pPr>
            <a:lvl9pPr marL="2858414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5027111" y="1573197"/>
            <a:ext cx="3771073" cy="75884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52805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200" b="0" spc="625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  <p:extLst>
      <p:ext uri="{BB962C8B-B14F-4D97-AF65-F5344CB8AC3E}">
        <p14:creationId xmlns:p14="http://schemas.microsoft.com/office/powerpoint/2010/main" val="36392316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CC81A-D027-4A12-8E52-B5DDDC2B9315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D0DC7-352A-4401-8624-A008792AD5A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099" y="1336129"/>
            <a:ext cx="8218051" cy="2229361"/>
          </a:xfrm>
        </p:spPr>
        <p:txBody>
          <a:bodyPr anchor="b"/>
          <a:lstStyle>
            <a:lvl1pPr>
              <a:defRPr sz="469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099" y="3586581"/>
            <a:ext cx="8218051" cy="1172368"/>
          </a:xfrm>
        </p:spPr>
        <p:txBody>
          <a:bodyPr/>
          <a:lstStyle>
            <a:lvl1pPr marL="0" indent="0">
              <a:buNone/>
              <a:defRPr sz="1875">
                <a:solidFill>
                  <a:schemeClr val="tx1">
                    <a:tint val="75000"/>
                  </a:schemeClr>
                </a:solidFill>
              </a:defRPr>
            </a:lvl1pPr>
            <a:lvl2pPr marL="357505" indent="0">
              <a:buNone/>
              <a:defRPr sz="1565">
                <a:solidFill>
                  <a:schemeClr val="tx1">
                    <a:tint val="75000"/>
                  </a:schemeClr>
                </a:solidFill>
              </a:defRPr>
            </a:lvl2pPr>
            <a:lvl3pPr marL="714375" indent="0">
              <a:buNone/>
              <a:defRPr sz="1405">
                <a:solidFill>
                  <a:schemeClr val="tx1">
                    <a:tint val="75000"/>
                  </a:schemeClr>
                </a:solidFill>
              </a:defRPr>
            </a:lvl3pPr>
            <a:lvl4pPr marL="1071880" indent="0">
              <a:buNone/>
              <a:defRPr sz="1250">
                <a:solidFill>
                  <a:schemeClr val="tx1">
                    <a:tint val="75000"/>
                  </a:schemeClr>
                </a:solidFill>
              </a:defRPr>
            </a:lvl4pPr>
            <a:lvl5pPr marL="1429385" indent="0">
              <a:buNone/>
              <a:defRPr sz="1250">
                <a:solidFill>
                  <a:schemeClr val="tx1">
                    <a:tint val="75000"/>
                  </a:schemeClr>
                </a:solidFill>
              </a:defRPr>
            </a:lvl5pPr>
            <a:lvl6pPr marL="1786255" indent="0">
              <a:buNone/>
              <a:defRPr sz="1250">
                <a:solidFill>
                  <a:schemeClr val="tx1">
                    <a:tint val="75000"/>
                  </a:schemeClr>
                </a:solidFill>
              </a:defRPr>
            </a:lvl6pPr>
            <a:lvl7pPr marL="2143760" indent="0">
              <a:buNone/>
              <a:defRPr sz="1250">
                <a:solidFill>
                  <a:schemeClr val="tx1">
                    <a:tint val="75000"/>
                  </a:schemeClr>
                </a:solidFill>
              </a:defRPr>
            </a:lvl7pPr>
            <a:lvl8pPr marL="2501265" indent="0">
              <a:buNone/>
              <a:defRPr sz="1250">
                <a:solidFill>
                  <a:schemeClr val="tx1">
                    <a:tint val="75000"/>
                  </a:schemeClr>
                </a:solidFill>
              </a:defRPr>
            </a:lvl8pPr>
            <a:lvl9pPr marL="2858135" indent="0">
              <a:buNone/>
              <a:defRPr sz="12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CC81A-D027-4A12-8E52-B5DDDC2B9315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D0DC7-352A-4401-8624-A008792AD5A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5062" y="1426692"/>
            <a:ext cx="4049474" cy="340049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23639" y="1426692"/>
            <a:ext cx="4049474" cy="340049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CC81A-D027-4A12-8E52-B5DDDC2B9315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D0DC7-352A-4401-8624-A008792AD5A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6303" y="285339"/>
            <a:ext cx="8218051" cy="103590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6304" y="1313798"/>
            <a:ext cx="4030864" cy="643872"/>
          </a:xfrm>
        </p:spPr>
        <p:txBody>
          <a:bodyPr anchor="b"/>
          <a:lstStyle>
            <a:lvl1pPr marL="0" indent="0">
              <a:buNone/>
              <a:defRPr sz="1875" b="1"/>
            </a:lvl1pPr>
            <a:lvl2pPr marL="357505" indent="0">
              <a:buNone/>
              <a:defRPr sz="1565" b="1"/>
            </a:lvl2pPr>
            <a:lvl3pPr marL="714375" indent="0">
              <a:buNone/>
              <a:defRPr sz="1405" b="1"/>
            </a:lvl3pPr>
            <a:lvl4pPr marL="1071880" indent="0">
              <a:buNone/>
              <a:defRPr sz="1250" b="1"/>
            </a:lvl4pPr>
            <a:lvl5pPr marL="1429385" indent="0">
              <a:buNone/>
              <a:defRPr sz="1250" b="1"/>
            </a:lvl5pPr>
            <a:lvl6pPr marL="1786255" indent="0">
              <a:buNone/>
              <a:defRPr sz="1250" b="1"/>
            </a:lvl6pPr>
            <a:lvl7pPr marL="2143760" indent="0">
              <a:buNone/>
              <a:defRPr sz="1250" b="1"/>
            </a:lvl7pPr>
            <a:lvl8pPr marL="2501265" indent="0">
              <a:buNone/>
              <a:defRPr sz="1250" b="1"/>
            </a:lvl8pPr>
            <a:lvl9pPr marL="2858135" indent="0">
              <a:buNone/>
              <a:defRPr sz="125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6304" y="1957670"/>
            <a:ext cx="4030864" cy="28794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23639" y="1313798"/>
            <a:ext cx="4050715" cy="643872"/>
          </a:xfrm>
        </p:spPr>
        <p:txBody>
          <a:bodyPr anchor="b"/>
          <a:lstStyle>
            <a:lvl1pPr marL="0" indent="0">
              <a:buNone/>
              <a:defRPr sz="1875" b="1"/>
            </a:lvl1pPr>
            <a:lvl2pPr marL="357505" indent="0">
              <a:buNone/>
              <a:defRPr sz="1565" b="1"/>
            </a:lvl2pPr>
            <a:lvl3pPr marL="714375" indent="0">
              <a:buNone/>
              <a:defRPr sz="1405" b="1"/>
            </a:lvl3pPr>
            <a:lvl4pPr marL="1071880" indent="0">
              <a:buNone/>
              <a:defRPr sz="1250" b="1"/>
            </a:lvl4pPr>
            <a:lvl5pPr marL="1429385" indent="0">
              <a:buNone/>
              <a:defRPr sz="1250" b="1"/>
            </a:lvl5pPr>
            <a:lvl6pPr marL="1786255" indent="0">
              <a:buNone/>
              <a:defRPr sz="1250" b="1"/>
            </a:lvl6pPr>
            <a:lvl7pPr marL="2143760" indent="0">
              <a:buNone/>
              <a:defRPr sz="1250" b="1"/>
            </a:lvl7pPr>
            <a:lvl8pPr marL="2501265" indent="0">
              <a:buNone/>
              <a:defRPr sz="1250" b="1"/>
            </a:lvl8pPr>
            <a:lvl9pPr marL="2858135" indent="0">
              <a:buNone/>
              <a:defRPr sz="125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23639" y="1957670"/>
            <a:ext cx="4050715" cy="28794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CC81A-D027-4A12-8E52-B5DDDC2B9315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D0DC7-352A-4401-8624-A008792AD5A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CC81A-D027-4A12-8E52-B5DDDC2B9315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D0DC7-352A-4401-8624-A008792AD5A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CC81A-D027-4A12-8E52-B5DDDC2B9315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D0DC7-352A-4401-8624-A008792AD5A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6304" y="357293"/>
            <a:ext cx="3073084" cy="1250527"/>
          </a:xfrm>
        </p:spPr>
        <p:txBody>
          <a:bodyPr anchor="b"/>
          <a:lstStyle>
            <a:lvl1pPr>
              <a:defRPr sz="25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50715" y="771655"/>
            <a:ext cx="4823639" cy="3808648"/>
          </a:xfrm>
        </p:spPr>
        <p:txBody>
          <a:bodyPr/>
          <a:lstStyle>
            <a:lvl1pPr>
              <a:defRPr sz="2500"/>
            </a:lvl1pPr>
            <a:lvl2pPr>
              <a:defRPr sz="2190"/>
            </a:lvl2pPr>
            <a:lvl3pPr>
              <a:defRPr sz="1875"/>
            </a:lvl3pPr>
            <a:lvl4pPr>
              <a:defRPr sz="1565"/>
            </a:lvl4pPr>
            <a:lvl5pPr>
              <a:defRPr sz="1565"/>
            </a:lvl5pPr>
            <a:lvl6pPr>
              <a:defRPr sz="1565"/>
            </a:lvl6pPr>
            <a:lvl7pPr>
              <a:defRPr sz="1565"/>
            </a:lvl7pPr>
            <a:lvl8pPr>
              <a:defRPr sz="1565"/>
            </a:lvl8pPr>
            <a:lvl9pPr>
              <a:defRPr sz="156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6304" y="1607820"/>
            <a:ext cx="3073084" cy="2978685"/>
          </a:xfrm>
        </p:spPr>
        <p:txBody>
          <a:bodyPr/>
          <a:lstStyle>
            <a:lvl1pPr marL="0" indent="0">
              <a:buNone/>
              <a:defRPr sz="1250"/>
            </a:lvl1pPr>
            <a:lvl2pPr marL="357505" indent="0">
              <a:buNone/>
              <a:defRPr sz="1095"/>
            </a:lvl2pPr>
            <a:lvl3pPr marL="714375" indent="0">
              <a:buNone/>
              <a:defRPr sz="940"/>
            </a:lvl3pPr>
            <a:lvl4pPr marL="1071880" indent="0">
              <a:buNone/>
              <a:defRPr sz="780"/>
            </a:lvl4pPr>
            <a:lvl5pPr marL="1429385" indent="0">
              <a:buNone/>
              <a:defRPr sz="780"/>
            </a:lvl5pPr>
            <a:lvl6pPr marL="1786255" indent="0">
              <a:buNone/>
              <a:defRPr sz="780"/>
            </a:lvl6pPr>
            <a:lvl7pPr marL="2143760" indent="0">
              <a:buNone/>
              <a:defRPr sz="780"/>
            </a:lvl7pPr>
            <a:lvl8pPr marL="2501265" indent="0">
              <a:buNone/>
              <a:defRPr sz="780"/>
            </a:lvl8pPr>
            <a:lvl9pPr marL="2858135" indent="0">
              <a:buNone/>
              <a:defRPr sz="78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CC81A-D027-4A12-8E52-B5DDDC2B9315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D0DC7-352A-4401-8624-A008792AD5A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6304" y="357293"/>
            <a:ext cx="3073084" cy="1250527"/>
          </a:xfrm>
        </p:spPr>
        <p:txBody>
          <a:bodyPr anchor="b"/>
          <a:lstStyle>
            <a:lvl1pPr>
              <a:defRPr sz="25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50715" y="771655"/>
            <a:ext cx="4823639" cy="3808648"/>
          </a:xfrm>
        </p:spPr>
        <p:txBody>
          <a:bodyPr anchor="t"/>
          <a:lstStyle>
            <a:lvl1pPr marL="0" indent="0">
              <a:buNone/>
              <a:defRPr sz="2500"/>
            </a:lvl1pPr>
            <a:lvl2pPr marL="357505" indent="0">
              <a:buNone/>
              <a:defRPr sz="2190"/>
            </a:lvl2pPr>
            <a:lvl3pPr marL="714375" indent="0">
              <a:buNone/>
              <a:defRPr sz="1875"/>
            </a:lvl3pPr>
            <a:lvl4pPr marL="1071880" indent="0">
              <a:buNone/>
              <a:defRPr sz="1565"/>
            </a:lvl4pPr>
            <a:lvl5pPr marL="1429385" indent="0">
              <a:buNone/>
              <a:defRPr sz="1565"/>
            </a:lvl5pPr>
            <a:lvl6pPr marL="1786255" indent="0">
              <a:buNone/>
              <a:defRPr sz="1565"/>
            </a:lvl6pPr>
            <a:lvl7pPr marL="2143760" indent="0">
              <a:buNone/>
              <a:defRPr sz="1565"/>
            </a:lvl7pPr>
            <a:lvl8pPr marL="2501265" indent="0">
              <a:buNone/>
              <a:defRPr sz="1565"/>
            </a:lvl8pPr>
            <a:lvl9pPr marL="2858135" indent="0">
              <a:buNone/>
              <a:defRPr sz="1565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6304" y="1607820"/>
            <a:ext cx="3073084" cy="2978685"/>
          </a:xfrm>
        </p:spPr>
        <p:txBody>
          <a:bodyPr/>
          <a:lstStyle>
            <a:lvl1pPr marL="0" indent="0">
              <a:buNone/>
              <a:defRPr sz="1250"/>
            </a:lvl1pPr>
            <a:lvl2pPr marL="357505" indent="0">
              <a:buNone/>
              <a:defRPr sz="1095"/>
            </a:lvl2pPr>
            <a:lvl3pPr marL="714375" indent="0">
              <a:buNone/>
              <a:defRPr sz="940"/>
            </a:lvl3pPr>
            <a:lvl4pPr marL="1071880" indent="0">
              <a:buNone/>
              <a:defRPr sz="780"/>
            </a:lvl4pPr>
            <a:lvl5pPr marL="1429385" indent="0">
              <a:buNone/>
              <a:defRPr sz="780"/>
            </a:lvl5pPr>
            <a:lvl6pPr marL="1786255" indent="0">
              <a:buNone/>
              <a:defRPr sz="780"/>
            </a:lvl6pPr>
            <a:lvl7pPr marL="2143760" indent="0">
              <a:buNone/>
              <a:defRPr sz="780"/>
            </a:lvl7pPr>
            <a:lvl8pPr marL="2501265" indent="0">
              <a:buNone/>
              <a:defRPr sz="780"/>
            </a:lvl8pPr>
            <a:lvl9pPr marL="2858135" indent="0">
              <a:buNone/>
              <a:defRPr sz="78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CC81A-D027-4A12-8E52-B5DDDC2B9315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D0DC7-352A-4401-8624-A008792AD5A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55062" y="285339"/>
            <a:ext cx="8218051" cy="103590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5062" y="1426692"/>
            <a:ext cx="8218051" cy="34004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062" y="4967370"/>
            <a:ext cx="2143839" cy="2853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5CC81A-D027-4A12-8E52-B5DDDC2B9315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56208" y="4967370"/>
            <a:ext cx="3215759" cy="2853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729274" y="4967370"/>
            <a:ext cx="2143839" cy="2853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ED0DC7-352A-4401-8624-A008792AD5A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714375" rtl="0" eaLnBrk="1" latinLnBrk="0" hangingPunct="1">
        <a:lnSpc>
          <a:spcPct val="90000"/>
        </a:lnSpc>
        <a:spcBef>
          <a:spcPct val="0"/>
        </a:spcBef>
        <a:buNone/>
        <a:defRPr sz="344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8435" indent="-178435" algn="l" defTabSz="714375" rtl="0" eaLnBrk="1" latinLnBrk="0" hangingPunct="1">
        <a:lnSpc>
          <a:spcPct val="90000"/>
        </a:lnSpc>
        <a:spcBef>
          <a:spcPts val="780"/>
        </a:spcBef>
        <a:buFont typeface="Arial" panose="020B0604020202020204" pitchFamily="34" charset="0"/>
        <a:buChar char="•"/>
        <a:defRPr sz="2190" kern="1200">
          <a:solidFill>
            <a:schemeClr val="tx1"/>
          </a:solidFill>
          <a:latin typeface="+mn-lt"/>
          <a:ea typeface="+mn-ea"/>
          <a:cs typeface="+mn-cs"/>
        </a:defRPr>
      </a:lvl1pPr>
      <a:lvl2pPr marL="535940" indent="-178435" algn="l" defTabSz="714375" rtl="0" eaLnBrk="1" latinLnBrk="0" hangingPunct="1">
        <a:lnSpc>
          <a:spcPct val="90000"/>
        </a:lnSpc>
        <a:spcBef>
          <a:spcPts val="390"/>
        </a:spcBef>
        <a:buFont typeface="Arial" panose="020B0604020202020204" pitchFamily="34" charset="0"/>
        <a:buChar char="•"/>
        <a:defRPr sz="1875" kern="1200">
          <a:solidFill>
            <a:schemeClr val="tx1"/>
          </a:solidFill>
          <a:latin typeface="+mn-lt"/>
          <a:ea typeface="+mn-ea"/>
          <a:cs typeface="+mn-cs"/>
        </a:defRPr>
      </a:lvl2pPr>
      <a:lvl3pPr marL="893445" indent="-178435" algn="l" defTabSz="714375" rtl="0" eaLnBrk="1" latinLnBrk="0" hangingPunct="1">
        <a:lnSpc>
          <a:spcPct val="90000"/>
        </a:lnSpc>
        <a:spcBef>
          <a:spcPts val="390"/>
        </a:spcBef>
        <a:buFont typeface="Arial" panose="020B0604020202020204" pitchFamily="34" charset="0"/>
        <a:buChar char="•"/>
        <a:defRPr sz="1565" kern="1200">
          <a:solidFill>
            <a:schemeClr val="tx1"/>
          </a:solidFill>
          <a:latin typeface="+mn-lt"/>
          <a:ea typeface="+mn-ea"/>
          <a:cs typeface="+mn-cs"/>
        </a:defRPr>
      </a:lvl3pPr>
      <a:lvl4pPr marL="1250315" indent="-178435" algn="l" defTabSz="714375" rtl="0" eaLnBrk="1" latinLnBrk="0" hangingPunct="1">
        <a:lnSpc>
          <a:spcPct val="90000"/>
        </a:lnSpc>
        <a:spcBef>
          <a:spcPts val="390"/>
        </a:spcBef>
        <a:buFont typeface="Arial" panose="020B0604020202020204" pitchFamily="34" charset="0"/>
        <a:buChar char="•"/>
        <a:defRPr sz="1405" kern="1200">
          <a:solidFill>
            <a:schemeClr val="tx1"/>
          </a:solidFill>
          <a:latin typeface="+mn-lt"/>
          <a:ea typeface="+mn-ea"/>
          <a:cs typeface="+mn-cs"/>
        </a:defRPr>
      </a:lvl4pPr>
      <a:lvl5pPr marL="1607820" indent="-178435" algn="l" defTabSz="714375" rtl="0" eaLnBrk="1" latinLnBrk="0" hangingPunct="1">
        <a:lnSpc>
          <a:spcPct val="90000"/>
        </a:lnSpc>
        <a:spcBef>
          <a:spcPts val="390"/>
        </a:spcBef>
        <a:buFont typeface="Arial" panose="020B0604020202020204" pitchFamily="34" charset="0"/>
        <a:buChar char="•"/>
        <a:defRPr sz="1405" kern="1200">
          <a:solidFill>
            <a:schemeClr val="tx1"/>
          </a:solidFill>
          <a:latin typeface="+mn-lt"/>
          <a:ea typeface="+mn-ea"/>
          <a:cs typeface="+mn-cs"/>
        </a:defRPr>
      </a:lvl5pPr>
      <a:lvl6pPr marL="1965325" indent="-178435" algn="l" defTabSz="714375" rtl="0" eaLnBrk="1" latinLnBrk="0" hangingPunct="1">
        <a:lnSpc>
          <a:spcPct val="90000"/>
        </a:lnSpc>
        <a:spcBef>
          <a:spcPts val="390"/>
        </a:spcBef>
        <a:buFont typeface="Arial" panose="020B0604020202020204" pitchFamily="34" charset="0"/>
        <a:buChar char="•"/>
        <a:defRPr sz="1405" kern="1200">
          <a:solidFill>
            <a:schemeClr val="tx1"/>
          </a:solidFill>
          <a:latin typeface="+mn-lt"/>
          <a:ea typeface="+mn-ea"/>
          <a:cs typeface="+mn-cs"/>
        </a:defRPr>
      </a:lvl6pPr>
      <a:lvl7pPr marL="2322195" indent="-178435" algn="l" defTabSz="714375" rtl="0" eaLnBrk="1" latinLnBrk="0" hangingPunct="1">
        <a:lnSpc>
          <a:spcPct val="90000"/>
        </a:lnSpc>
        <a:spcBef>
          <a:spcPts val="390"/>
        </a:spcBef>
        <a:buFont typeface="Arial" panose="020B0604020202020204" pitchFamily="34" charset="0"/>
        <a:buChar char="•"/>
        <a:defRPr sz="1405" kern="1200">
          <a:solidFill>
            <a:schemeClr val="tx1"/>
          </a:solidFill>
          <a:latin typeface="+mn-lt"/>
          <a:ea typeface="+mn-ea"/>
          <a:cs typeface="+mn-cs"/>
        </a:defRPr>
      </a:lvl7pPr>
      <a:lvl8pPr marL="2679700" indent="-178435" algn="l" defTabSz="714375" rtl="0" eaLnBrk="1" latinLnBrk="0" hangingPunct="1">
        <a:lnSpc>
          <a:spcPct val="90000"/>
        </a:lnSpc>
        <a:spcBef>
          <a:spcPts val="390"/>
        </a:spcBef>
        <a:buFont typeface="Arial" panose="020B0604020202020204" pitchFamily="34" charset="0"/>
        <a:buChar char="•"/>
        <a:defRPr sz="1405" kern="1200">
          <a:solidFill>
            <a:schemeClr val="tx1"/>
          </a:solidFill>
          <a:latin typeface="+mn-lt"/>
          <a:ea typeface="+mn-ea"/>
          <a:cs typeface="+mn-cs"/>
        </a:defRPr>
      </a:lvl8pPr>
      <a:lvl9pPr marL="3037205" indent="-178435" algn="l" defTabSz="714375" rtl="0" eaLnBrk="1" latinLnBrk="0" hangingPunct="1">
        <a:lnSpc>
          <a:spcPct val="90000"/>
        </a:lnSpc>
        <a:spcBef>
          <a:spcPts val="390"/>
        </a:spcBef>
        <a:buFont typeface="Arial" panose="020B0604020202020204" pitchFamily="34" charset="0"/>
        <a:buChar char="•"/>
        <a:defRPr sz="140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714375" rtl="0" eaLnBrk="1" latinLnBrk="0" hangingPunct="1">
        <a:defRPr sz="1405" kern="1200">
          <a:solidFill>
            <a:schemeClr val="tx1"/>
          </a:solidFill>
          <a:latin typeface="+mn-lt"/>
          <a:ea typeface="+mn-ea"/>
          <a:cs typeface="+mn-cs"/>
        </a:defRPr>
      </a:lvl1pPr>
      <a:lvl2pPr marL="357505" algn="l" defTabSz="714375" rtl="0" eaLnBrk="1" latinLnBrk="0" hangingPunct="1">
        <a:defRPr sz="1405" kern="1200">
          <a:solidFill>
            <a:schemeClr val="tx1"/>
          </a:solidFill>
          <a:latin typeface="+mn-lt"/>
          <a:ea typeface="+mn-ea"/>
          <a:cs typeface="+mn-cs"/>
        </a:defRPr>
      </a:lvl2pPr>
      <a:lvl3pPr marL="714375" algn="l" defTabSz="714375" rtl="0" eaLnBrk="1" latinLnBrk="0" hangingPunct="1">
        <a:defRPr sz="1405" kern="1200">
          <a:solidFill>
            <a:schemeClr val="tx1"/>
          </a:solidFill>
          <a:latin typeface="+mn-lt"/>
          <a:ea typeface="+mn-ea"/>
          <a:cs typeface="+mn-cs"/>
        </a:defRPr>
      </a:lvl3pPr>
      <a:lvl4pPr marL="1071880" algn="l" defTabSz="714375" rtl="0" eaLnBrk="1" latinLnBrk="0" hangingPunct="1">
        <a:defRPr sz="1405" kern="1200">
          <a:solidFill>
            <a:schemeClr val="tx1"/>
          </a:solidFill>
          <a:latin typeface="+mn-lt"/>
          <a:ea typeface="+mn-ea"/>
          <a:cs typeface="+mn-cs"/>
        </a:defRPr>
      </a:lvl4pPr>
      <a:lvl5pPr marL="1429385" algn="l" defTabSz="714375" rtl="0" eaLnBrk="1" latinLnBrk="0" hangingPunct="1">
        <a:defRPr sz="1405" kern="1200">
          <a:solidFill>
            <a:schemeClr val="tx1"/>
          </a:solidFill>
          <a:latin typeface="+mn-lt"/>
          <a:ea typeface="+mn-ea"/>
          <a:cs typeface="+mn-cs"/>
        </a:defRPr>
      </a:lvl5pPr>
      <a:lvl6pPr marL="1786255" algn="l" defTabSz="714375" rtl="0" eaLnBrk="1" latinLnBrk="0" hangingPunct="1">
        <a:defRPr sz="1405" kern="1200">
          <a:solidFill>
            <a:schemeClr val="tx1"/>
          </a:solidFill>
          <a:latin typeface="+mn-lt"/>
          <a:ea typeface="+mn-ea"/>
          <a:cs typeface="+mn-cs"/>
        </a:defRPr>
      </a:lvl6pPr>
      <a:lvl7pPr marL="2143760" algn="l" defTabSz="714375" rtl="0" eaLnBrk="1" latinLnBrk="0" hangingPunct="1">
        <a:defRPr sz="1405" kern="1200">
          <a:solidFill>
            <a:schemeClr val="tx1"/>
          </a:solidFill>
          <a:latin typeface="+mn-lt"/>
          <a:ea typeface="+mn-ea"/>
          <a:cs typeface="+mn-cs"/>
        </a:defRPr>
      </a:lvl7pPr>
      <a:lvl8pPr marL="2501265" algn="l" defTabSz="714375" rtl="0" eaLnBrk="1" latinLnBrk="0" hangingPunct="1">
        <a:defRPr sz="1405" kern="1200">
          <a:solidFill>
            <a:schemeClr val="tx1"/>
          </a:solidFill>
          <a:latin typeface="+mn-lt"/>
          <a:ea typeface="+mn-ea"/>
          <a:cs typeface="+mn-cs"/>
        </a:defRPr>
      </a:lvl8pPr>
      <a:lvl9pPr marL="2858135" algn="l" defTabSz="714375" rtl="0" eaLnBrk="1" latinLnBrk="0" hangingPunct="1">
        <a:defRPr sz="140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8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package" Target="../embeddings/Microsoft_Word_Document2.docx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6.png"/><Relationship Id="rId4" Type="http://schemas.openxmlformats.org/officeDocument/2006/relationships/image" Target="../media/image2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3.jpe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0.emf"/><Relationship Id="rId9" Type="http://schemas.openxmlformats.org/officeDocument/2006/relationships/image" Target="../media/image3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4" Type="http://schemas.openxmlformats.org/officeDocument/2006/relationships/image" Target="../media/image35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emf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package" Target="../embeddings/Microsoft_Word_Document1.docx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A2141037-D0A4-4E21-8F8B-B1408E39520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31"/>
          <a:stretch/>
        </p:blipFill>
        <p:spPr>
          <a:xfrm>
            <a:off x="0" y="0"/>
            <a:ext cx="9528175" cy="53594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2061029" y="1999530"/>
            <a:ext cx="7222321" cy="758918"/>
          </a:xfrm>
        </p:spPr>
        <p:txBody>
          <a:bodyPr>
            <a:normAutofit/>
          </a:bodyPr>
          <a:lstStyle/>
          <a:p>
            <a:pPr algn="ctr"/>
            <a:r>
              <a:rPr lang="zh-CN" altLang="zh-CN" sz="4400" b="1" dirty="0" smtClean="0">
                <a:solidFill>
                  <a:srgbClr val="FF0000"/>
                </a:solidFill>
              </a:rPr>
              <a:t>解析几何中</a:t>
            </a:r>
            <a:r>
              <a:rPr lang="zh-CN" altLang="zh-CN" sz="4400" b="1" dirty="0">
                <a:solidFill>
                  <a:srgbClr val="FF0000"/>
                </a:solidFill>
              </a:rPr>
              <a:t>恒过定点问题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075738" y="3787971"/>
            <a:ext cx="3753042" cy="576301"/>
          </a:xfrm>
          <a:prstGeom prst="rect">
            <a:avLst/>
          </a:prstGeom>
        </p:spPr>
        <p:txBody>
          <a:bodyPr wrap="square" lIns="95280" tIns="47640" rIns="95280" bIns="4764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35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100" spc="235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237474" y="1244247"/>
            <a:ext cx="4265843" cy="419376"/>
          </a:xfrm>
          <a:prstGeom prst="rect">
            <a:avLst/>
          </a:prstGeom>
          <a:noFill/>
        </p:spPr>
        <p:txBody>
          <a:bodyPr wrap="square" lIns="95280" tIns="47640" rIns="95280" bIns="47640" rtlCol="0">
            <a:spAutoFit/>
          </a:bodyPr>
          <a:lstStyle/>
          <a:p>
            <a:pPr algn="ctr"/>
            <a:r>
              <a:rPr lang="zh-CN" altLang="en-US" sz="2100" b="1" spc="235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100" b="1" spc="235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100" b="1" spc="235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高二数学</a:t>
            </a:r>
            <a:endParaRPr lang="zh-CN" altLang="en-US" sz="2500" b="1" spc="235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463888" y="3854855"/>
            <a:ext cx="5039429" cy="580959"/>
          </a:xfrm>
          <a:prstGeom prst="rect">
            <a:avLst/>
          </a:prstGeom>
          <a:noFill/>
        </p:spPr>
        <p:txBody>
          <a:bodyPr wrap="square" lIns="95280" tIns="47640" rIns="95280" bIns="4764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100" spc="235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北京市和平街第一中学   杨宝新</a:t>
            </a:r>
            <a:endParaRPr lang="zh-CN" altLang="en-US" sz="2100" spc="235" dirty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57857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4" b="55974"/>
          <a:stretch>
            <a:fillRect/>
          </a:stretch>
        </p:blipFill>
        <p:spPr>
          <a:xfrm>
            <a:off x="-1" y="0"/>
            <a:ext cx="9528175" cy="5359400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158261"/>
              </p:ext>
            </p:extLst>
          </p:nvPr>
        </p:nvGraphicFramePr>
        <p:xfrm>
          <a:off x="0" y="5501822"/>
          <a:ext cx="52736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name="文档" r:id="rId4" imgW="5273046" imgH="595308" progId="Word.Document.12">
                  <p:embed/>
                </p:oleObj>
              </mc:Choice>
              <mc:Fallback>
                <p:oleObj name="文档" r:id="rId4" imgW="5273046" imgH="59530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5501822"/>
                        <a:ext cx="5273675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321" name="Picture 10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50" y="457200"/>
            <a:ext cx="4514850" cy="444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323" name="Picture 10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5891" y="471488"/>
            <a:ext cx="47752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16937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4" b="55974"/>
          <a:stretch>
            <a:fillRect/>
          </a:stretch>
        </p:blipFill>
        <p:spPr>
          <a:xfrm>
            <a:off x="-1" y="0"/>
            <a:ext cx="9528175" cy="5359400"/>
          </a:xfrm>
          <a:prstGeom prst="rect">
            <a:avLst/>
          </a:prstGeom>
        </p:spPr>
      </p:pic>
      <p:pic>
        <p:nvPicPr>
          <p:cNvPr id="10277" name="Picture 3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424" y="471714"/>
            <a:ext cx="9070975" cy="444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9945" y="2470429"/>
            <a:ext cx="3991802" cy="220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16937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4" b="55974"/>
          <a:stretch>
            <a:fillRect/>
          </a:stretch>
        </p:blipFill>
        <p:spPr>
          <a:xfrm>
            <a:off x="-1" y="0"/>
            <a:ext cx="9528175" cy="5359400"/>
          </a:xfrm>
          <a:prstGeom prst="rect">
            <a:avLst/>
          </a:prstGeom>
        </p:spPr>
      </p:pic>
      <p:pic>
        <p:nvPicPr>
          <p:cNvPr id="11320" name="Picture 5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" y="225201"/>
            <a:ext cx="8142288" cy="4672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图片 7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1828" y="2130878"/>
            <a:ext cx="3512458" cy="1802493"/>
          </a:xfrm>
          <a:prstGeom prst="rect">
            <a:avLst/>
          </a:prstGeom>
        </p:spPr>
      </p:pic>
      <p:graphicFrame>
        <p:nvGraphicFramePr>
          <p:cNvPr id="6" name="内容占位符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75542275"/>
              </p:ext>
            </p:extLst>
          </p:nvPr>
        </p:nvGraphicFramePr>
        <p:xfrm>
          <a:off x="7010626" y="2529551"/>
          <a:ext cx="1770518" cy="1403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6" imgW="355320" imgH="228600" progId="Equation.DSMT4">
                  <p:embed/>
                </p:oleObj>
              </mc:Choice>
              <mc:Fallback>
                <p:oleObj name="Equation" r:id="rId6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10626" y="2529551"/>
                        <a:ext cx="1770518" cy="1403820"/>
                      </a:xfrm>
                      <a:prstGeom prst="rect">
                        <a:avLst/>
                      </a:prstGeom>
                      <a:ln w="3492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6937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4" b="55974"/>
          <a:stretch>
            <a:fillRect/>
          </a:stretch>
        </p:blipFill>
        <p:spPr>
          <a:xfrm>
            <a:off x="-1" y="0"/>
            <a:ext cx="9528175" cy="5359400"/>
          </a:xfrm>
          <a:prstGeom prst="rect">
            <a:avLst/>
          </a:prstGeom>
        </p:spPr>
      </p:pic>
      <p:pic>
        <p:nvPicPr>
          <p:cNvPr id="12325" name="Picture 3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7773" y="102510"/>
            <a:ext cx="6400800" cy="516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2090057" y="783770"/>
            <a:ext cx="3759200" cy="1233715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2184399" y="4125686"/>
            <a:ext cx="5682343" cy="1113972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6937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4" b="55974"/>
          <a:stretch>
            <a:fillRect/>
          </a:stretch>
        </p:blipFill>
        <p:spPr>
          <a:xfrm>
            <a:off x="-1" y="0"/>
            <a:ext cx="9528175" cy="5359400"/>
          </a:xfrm>
          <a:prstGeom prst="rect">
            <a:avLst/>
          </a:prstGeom>
        </p:spPr>
      </p:pic>
      <p:pic>
        <p:nvPicPr>
          <p:cNvPr id="13396" name="Picture 8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8174" y="-33338"/>
            <a:ext cx="4959350" cy="5424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内容占位符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36565943"/>
              </p:ext>
            </p:extLst>
          </p:nvPr>
        </p:nvGraphicFramePr>
        <p:xfrm>
          <a:off x="4913086" y="325439"/>
          <a:ext cx="1316540" cy="501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1" name="Equation" r:id="rId5" imgW="533160" imgH="203040" progId="Equation.DSMT4">
                  <p:embed/>
                </p:oleObj>
              </mc:Choice>
              <mc:Fallback>
                <p:oleObj name="Equation" r:id="rId5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13086" y="325439"/>
                        <a:ext cx="1316540" cy="501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内容占位符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727425"/>
              </p:ext>
            </p:extLst>
          </p:nvPr>
        </p:nvGraphicFramePr>
        <p:xfrm>
          <a:off x="7231515" y="616630"/>
          <a:ext cx="106521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2"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31515" y="616630"/>
                        <a:ext cx="1065213" cy="439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98" name="Picture 86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4869" y="1163070"/>
            <a:ext cx="3078162" cy="163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16937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4" b="55974"/>
          <a:stretch>
            <a:fillRect/>
          </a:stretch>
        </p:blipFill>
        <p:spPr>
          <a:xfrm>
            <a:off x="-1" y="0"/>
            <a:ext cx="9528175" cy="5359400"/>
          </a:xfrm>
          <a:prstGeom prst="rect">
            <a:avLst/>
          </a:prstGeom>
        </p:spPr>
      </p:pic>
      <p:pic>
        <p:nvPicPr>
          <p:cNvPr id="14372" name="Picture 3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489" y="832303"/>
            <a:ext cx="7788275" cy="3138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12262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4" b="55974"/>
          <a:stretch>
            <a:fillRect/>
          </a:stretch>
        </p:blipFill>
        <p:spPr>
          <a:xfrm>
            <a:off x="-1" y="0"/>
            <a:ext cx="9528175" cy="5359400"/>
          </a:xfrm>
          <a:prstGeom prst="rect">
            <a:avLst/>
          </a:prstGeom>
        </p:spPr>
      </p:pic>
      <p:pic>
        <p:nvPicPr>
          <p:cNvPr id="15427" name="Picture 6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630" y="310015"/>
            <a:ext cx="4296951" cy="42039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429" name="Picture 6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0200" y="64664"/>
            <a:ext cx="3784828" cy="5230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82065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4" b="55974"/>
          <a:stretch>
            <a:fillRect/>
          </a:stretch>
        </p:blipFill>
        <p:spPr>
          <a:xfrm>
            <a:off x="-1" y="0"/>
            <a:ext cx="9528175" cy="53594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小结：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55062" y="1426692"/>
            <a:ext cx="8218051" cy="1998679"/>
          </a:xfrm>
        </p:spPr>
        <p:txBody>
          <a:bodyPr>
            <a:normAutofit/>
          </a:bodyPr>
          <a:lstStyle/>
          <a:p>
            <a:r>
              <a:rPr lang="zh-CN" altLang="en-US" sz="2800" dirty="0" smtClean="0"/>
              <a:t>这节课主要提出了两个问题；</a:t>
            </a:r>
            <a:endParaRPr lang="en-US" altLang="zh-CN" sz="2800" dirty="0" smtClean="0"/>
          </a:p>
          <a:p>
            <a:r>
              <a:rPr lang="zh-CN" altLang="en-US" sz="2800" dirty="0" smtClean="0"/>
              <a:t>解决问题过程中用到三种设直线的方法；</a:t>
            </a:r>
            <a:endParaRPr lang="en-US" altLang="zh-CN" sz="2800" dirty="0" smtClean="0"/>
          </a:p>
          <a:p>
            <a:r>
              <a:rPr lang="zh-CN" altLang="en-US" sz="2800" dirty="0" smtClean="0"/>
              <a:t>解决垂直问题用了斜率关系和向量法。</a:t>
            </a:r>
            <a:endParaRPr lang="en-US" altLang="zh-CN" sz="2800" dirty="0" smtClean="0"/>
          </a:p>
          <a:p>
            <a:r>
              <a:rPr lang="zh-CN" altLang="en-US" sz="2800" dirty="0" smtClean="0"/>
              <a:t>学会知一根求另一个根，以及简化计算的方法。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148899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120936" y="827154"/>
            <a:ext cx="1286304" cy="1274346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476665" y="2459369"/>
            <a:ext cx="4854737" cy="960722"/>
          </a:xfrm>
          <a:prstGeom prst="rect">
            <a:avLst/>
          </a:prstGeom>
        </p:spPr>
        <p:txBody>
          <a:bodyPr wrap="square" lIns="95280" tIns="47640" rIns="95280" bIns="47640">
            <a:spAutoFit/>
          </a:bodyPr>
          <a:lstStyle/>
          <a:p>
            <a:pPr algn="r"/>
            <a:r>
              <a:rPr lang="zh-CN" altLang="en-US" sz="5600" b="1" spc="313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743320" y="3654978"/>
            <a:ext cx="4382098" cy="412451"/>
          </a:xfrm>
          <a:prstGeom prst="rect">
            <a:avLst/>
          </a:prstGeom>
        </p:spPr>
        <p:txBody>
          <a:bodyPr wrap="square" lIns="95280" tIns="47640" rIns="95280" bIns="4764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35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4959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4" b="55974"/>
          <a:stretch>
            <a:fillRect/>
          </a:stretch>
        </p:blipFill>
        <p:spPr>
          <a:xfrm>
            <a:off x="-20116" y="0"/>
            <a:ext cx="9528175" cy="5359400"/>
          </a:xfrm>
          <a:prstGeom prst="rect">
            <a:avLst/>
          </a:prstGeom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8676" y="3038203"/>
            <a:ext cx="3048000" cy="1859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117" y="866140"/>
            <a:ext cx="3322831" cy="1813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8677" y="866140"/>
            <a:ext cx="3324365" cy="18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578" y="3038203"/>
            <a:ext cx="3324370" cy="18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64480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4" b="55974"/>
          <a:stretch>
            <a:fillRect/>
          </a:stretch>
        </p:blipFill>
        <p:spPr>
          <a:xfrm>
            <a:off x="-1" y="0"/>
            <a:ext cx="9528175" cy="5359400"/>
          </a:xfrm>
          <a:prstGeom prst="rect">
            <a:avLst/>
          </a:prstGeom>
        </p:spPr>
      </p:pic>
      <p:pic>
        <p:nvPicPr>
          <p:cNvPr id="2081" name="Picture 3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2804" y="2679700"/>
            <a:ext cx="3991802" cy="220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89" name="Picture 4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828" y="143809"/>
            <a:ext cx="8912225" cy="2338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12262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4" b="55974"/>
          <a:stretch>
            <a:fillRect/>
          </a:stretch>
        </p:blipFill>
        <p:spPr>
          <a:xfrm>
            <a:off x="-1" y="0"/>
            <a:ext cx="9528175" cy="535940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4992918" y="4644568"/>
            <a:ext cx="1451429" cy="493486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112" name="Picture 4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1942" y="14288"/>
            <a:ext cx="7140575" cy="532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12262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4" b="55974"/>
          <a:stretch>
            <a:fillRect/>
          </a:stretch>
        </p:blipFill>
        <p:spPr>
          <a:xfrm>
            <a:off x="-1" y="0"/>
            <a:ext cx="9528175" cy="5359400"/>
          </a:xfrm>
          <a:prstGeom prst="rect">
            <a:avLst/>
          </a:prstGeom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5370" y="3843852"/>
            <a:ext cx="2484505" cy="1515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9" name="Picture 10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463" y="0"/>
            <a:ext cx="4614862" cy="4964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201" name="Picture 10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825" y="4687093"/>
            <a:ext cx="2974975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203" name="Picture 10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9480" y="7153"/>
            <a:ext cx="4556125" cy="393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12262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4" b="55974"/>
          <a:stretch>
            <a:fillRect/>
          </a:stretch>
        </p:blipFill>
        <p:spPr>
          <a:xfrm>
            <a:off x="-1" y="0"/>
            <a:ext cx="9528175" cy="5359400"/>
          </a:xfrm>
          <a:prstGeom prst="rect">
            <a:avLst/>
          </a:prstGeom>
        </p:spPr>
      </p:pic>
      <p:pic>
        <p:nvPicPr>
          <p:cNvPr id="5159" name="Picture 3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086" y="180296"/>
            <a:ext cx="9317038" cy="4906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101599" y="1378857"/>
            <a:ext cx="9187543" cy="8128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72569" y="2432956"/>
            <a:ext cx="6647543" cy="905329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6937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4" b="55974"/>
          <a:stretch>
            <a:fillRect/>
          </a:stretch>
        </p:blipFill>
        <p:spPr>
          <a:xfrm>
            <a:off x="-1" y="0"/>
            <a:ext cx="9528175" cy="5359400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605635"/>
              </p:ext>
            </p:extLst>
          </p:nvPr>
        </p:nvGraphicFramePr>
        <p:xfrm>
          <a:off x="9748" y="5504996"/>
          <a:ext cx="52736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文档" r:id="rId4" imgW="5273046" imgH="793624" progId="Word.Document.12">
                  <p:embed/>
                </p:oleObj>
              </mc:Choice>
              <mc:Fallback>
                <p:oleObj name="文档" r:id="rId4" imgW="5273046" imgH="79362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48" y="5504996"/>
                        <a:ext cx="5273675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217" name="Picture 7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0" y="145615"/>
            <a:ext cx="9204325" cy="317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7374" y="3152600"/>
            <a:ext cx="3991802" cy="220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16937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4" b="55974"/>
          <a:stretch>
            <a:fillRect/>
          </a:stretch>
        </p:blipFill>
        <p:spPr>
          <a:xfrm>
            <a:off x="-1" y="0"/>
            <a:ext cx="9528175" cy="5359400"/>
          </a:xfrm>
          <a:prstGeom prst="rect">
            <a:avLst/>
          </a:prstGeom>
        </p:spPr>
      </p:pic>
      <p:pic>
        <p:nvPicPr>
          <p:cNvPr id="7241" name="Picture 7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575" y="290747"/>
            <a:ext cx="4645025" cy="3787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43" name="Picture 7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4712" y="392587"/>
            <a:ext cx="4533900" cy="2887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16937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4" b="55974"/>
          <a:stretch>
            <a:fillRect/>
          </a:stretch>
        </p:blipFill>
        <p:spPr>
          <a:xfrm>
            <a:off x="-1" y="0"/>
            <a:ext cx="9528175" cy="5359400"/>
          </a:xfrm>
          <a:prstGeom prst="rect">
            <a:avLst/>
          </a:prstGeom>
        </p:spPr>
      </p:pic>
      <p:pic>
        <p:nvPicPr>
          <p:cNvPr id="8230" name="Picture 3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6065" y="101600"/>
            <a:ext cx="6400800" cy="515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16937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18</TotalTime>
  <Words>216</Words>
  <Application>Microsoft Office PowerPoint</Application>
  <PresentationFormat>自定义</PresentationFormat>
  <Paragraphs>18</Paragraphs>
  <Slides>18</Slides>
  <Notes>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21" baseType="lpstr">
      <vt:lpstr>Office 主题</vt:lpstr>
      <vt:lpstr>文档</vt:lpstr>
      <vt:lpstr>Equation</vt:lpstr>
      <vt:lpstr>解析几何中恒过定点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：</vt:lpstr>
      <vt:lpstr>PowerPoint 演示文稿</vt:lpstr>
    </vt:vector>
  </TitlesOfParts>
  <Company>Chin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User</dc:creator>
  <cp:lastModifiedBy>techer</cp:lastModifiedBy>
  <cp:revision>81</cp:revision>
  <dcterms:created xsi:type="dcterms:W3CDTF">2016-10-06T06:02:00Z</dcterms:created>
  <dcterms:modified xsi:type="dcterms:W3CDTF">2020-02-05T10:37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